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  <p:sldId id="278" r:id="rId6"/>
    <p:sldId id="279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21" autoAdjust="0"/>
    <p:restoredTop sz="94660"/>
  </p:normalViewPr>
  <p:slideViewPr>
    <p:cSldViewPr snapToGrid="0">
      <p:cViewPr varScale="1">
        <p:scale>
          <a:sx n="63" d="100"/>
          <a:sy n="63" d="100"/>
        </p:scale>
        <p:origin x="114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image" Target="../media/image9.png"/><Relationship Id="rId2" Type="http://schemas.openxmlformats.org/officeDocument/2006/relationships/hyperlink" Target="https://www.geogebra.org/3d/p75dqp2m" TargetMode="External"/><Relationship Id="rId1" Type="http://schemas.openxmlformats.org/officeDocument/2006/relationships/slideLayout" Target="../slideLayouts/slideLayout1.xml"/><Relationship Id="rId6" Type="http://schemas.openxmlformats.org/officeDocument/2006/relationships/oleObject" Target="file:///C:\SRJC\Math%201B\Mathcad\Crossproduct.xmcd\Selection%2045%2035%20516%20333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oleObject" Target="file:///C:\SRJC\Math%201B\Mathcad\Crossproduct.xmcd\Selection%2025%20495%2092%20533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5.wmf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67.wmf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11" Type="http://schemas.openxmlformats.org/officeDocument/2006/relationships/image" Target="../media/image64.wmf"/><Relationship Id="rId5" Type="http://schemas.openxmlformats.org/officeDocument/2006/relationships/image" Target="../media/image60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9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57.png"/><Relationship Id="rId21" Type="http://schemas.openxmlformats.org/officeDocument/2006/relationships/image" Target="../media/image76.wmf"/><Relationship Id="rId34" Type="http://schemas.openxmlformats.org/officeDocument/2006/relationships/hyperlink" Target="https://www.geogebra.org/3d/wra5jcgs" TargetMode="Externa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2" Type="http://schemas.openxmlformats.org/officeDocument/2006/relationships/image" Target="../media/image68.png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8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62.png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image" Target="../media/image61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8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hyperlink" Target="https://www.geogebra.org/3d/dftyqtuu" TargetMode="External"/><Relationship Id="rId3" Type="http://schemas.openxmlformats.org/officeDocument/2006/relationships/image" Target="../media/image84.png"/><Relationship Id="rId21" Type="http://schemas.openxmlformats.org/officeDocument/2006/relationships/image" Target="../media/image91.wmf"/><Relationship Id="rId34" Type="http://schemas.openxmlformats.org/officeDocument/2006/relationships/image" Target="../media/image97.wmf"/><Relationship Id="rId42" Type="http://schemas.openxmlformats.org/officeDocument/2006/relationships/image" Target="../media/image101.wmf"/><Relationship Id="rId7" Type="http://schemas.openxmlformats.org/officeDocument/2006/relationships/image" Target="../media/image62.png"/><Relationship Id="rId12" Type="http://schemas.openxmlformats.org/officeDocument/2006/relationships/image" Target="../media/image860.png"/><Relationship Id="rId17" Type="http://schemas.openxmlformats.org/officeDocument/2006/relationships/image" Target="../media/image89.png"/><Relationship Id="rId25" Type="http://schemas.openxmlformats.org/officeDocument/2006/relationships/image" Target="../media/image93.wmf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99.wmf"/><Relationship Id="rId46" Type="http://schemas.openxmlformats.org/officeDocument/2006/relationships/image" Target="../media/image103.wmf"/><Relationship Id="rId2" Type="http://schemas.openxmlformats.org/officeDocument/2006/relationships/image" Target="../media/image57.png"/><Relationship Id="rId16" Type="http://schemas.openxmlformats.org/officeDocument/2006/relationships/image" Target="../media/image88.png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95.wmf"/><Relationship Id="rId41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97.png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100.png"/><Relationship Id="rId45" Type="http://schemas.openxmlformats.org/officeDocument/2006/relationships/oleObject" Target="../embeddings/oleObject40.bin"/><Relationship Id="rId5" Type="http://schemas.openxmlformats.org/officeDocument/2006/relationships/image" Target="../media/image86.png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33.bin"/><Relationship Id="rId36" Type="http://schemas.openxmlformats.org/officeDocument/2006/relationships/image" Target="../media/image9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90.wmf"/><Relationship Id="rId31" Type="http://schemas.openxmlformats.org/officeDocument/2006/relationships/image" Target="../media/image96.wmf"/><Relationship Id="rId44" Type="http://schemas.openxmlformats.org/officeDocument/2006/relationships/image" Target="../media/image102.wmf"/><Relationship Id="rId4" Type="http://schemas.openxmlformats.org/officeDocument/2006/relationships/image" Target="../media/image85.png"/><Relationship Id="rId9" Type="http://schemas.openxmlformats.org/officeDocument/2006/relationships/image" Target="../media/image87.wmf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34.bin"/><Relationship Id="rId35" Type="http://schemas.openxmlformats.org/officeDocument/2006/relationships/oleObject" Target="../embeddings/oleObject36.bin"/><Relationship Id="rId43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0.png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44.bin"/><Relationship Id="rId26" Type="http://schemas.openxmlformats.org/officeDocument/2006/relationships/image" Target="../media/image113.wmf"/><Relationship Id="rId3" Type="http://schemas.openxmlformats.org/officeDocument/2006/relationships/image" Target="../media/image104.png"/><Relationship Id="rId21" Type="http://schemas.openxmlformats.org/officeDocument/2006/relationships/image" Target="../media/image111.wmf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09.wmf"/><Relationship Id="rId25" Type="http://schemas.openxmlformats.org/officeDocument/2006/relationships/oleObject" Target="../embeddings/oleObject47.bin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11" Type="http://schemas.openxmlformats.org/officeDocument/2006/relationships/image" Target="../media/image108.png"/><Relationship Id="rId24" Type="http://schemas.openxmlformats.org/officeDocument/2006/relationships/image" Target="../media/image112.wmf"/><Relationship Id="rId5" Type="http://schemas.openxmlformats.org/officeDocument/2006/relationships/image" Target="../media/image106.png"/><Relationship Id="rId15" Type="http://schemas.openxmlformats.org/officeDocument/2006/relationships/image" Target="../media/image108.wmf"/><Relationship Id="rId23" Type="http://schemas.openxmlformats.org/officeDocument/2006/relationships/oleObject" Target="../embeddings/oleObject46.bin"/><Relationship Id="rId28" Type="http://schemas.openxmlformats.org/officeDocument/2006/relationships/hyperlink" Target="https://www.geogebra.org/3d/tcrhah4z" TargetMode="External"/><Relationship Id="rId10" Type="http://schemas.openxmlformats.org/officeDocument/2006/relationships/image" Target="../media/image107.png"/><Relationship Id="rId19" Type="http://schemas.openxmlformats.org/officeDocument/2006/relationships/image" Target="../media/image110.wmf"/><Relationship Id="rId4" Type="http://schemas.openxmlformats.org/officeDocument/2006/relationships/image" Target="../media/image105.png"/><Relationship Id="rId9" Type="http://schemas.openxmlformats.org/officeDocument/2006/relationships/image" Target="../media/image1060.png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114.png"/><Relationship Id="rId27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7.png"/><Relationship Id="rId21" Type="http://schemas.openxmlformats.org/officeDocument/2006/relationships/image" Target="../media/image123.wmf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21.wmf"/><Relationship Id="rId25" Type="http://schemas.openxmlformats.org/officeDocument/2006/relationships/image" Target="../media/image125.png"/><Relationship Id="rId2" Type="http://schemas.openxmlformats.org/officeDocument/2006/relationships/image" Target="../media/image117.png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11" Type="http://schemas.openxmlformats.org/officeDocument/2006/relationships/image" Target="../media/image118.wmf"/><Relationship Id="rId24" Type="http://schemas.openxmlformats.org/officeDocument/2006/relationships/hyperlink" Target="https://www.geogebra.org/3d/xhtbqjbd" TargetMode="External"/><Relationship Id="rId5" Type="http://schemas.openxmlformats.org/officeDocument/2006/relationships/image" Target="../media/image62.png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122.wmf"/><Relationship Id="rId4" Type="http://schemas.openxmlformats.org/officeDocument/2006/relationships/image" Target="../media/image61.png"/><Relationship Id="rId9" Type="http://schemas.openxmlformats.org/officeDocument/2006/relationships/image" Target="../media/image123.png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eogebra.org/m/psMTGDgc" TargetMode="External"/><Relationship Id="rId3" Type="http://schemas.openxmlformats.org/officeDocument/2006/relationships/oleObject" Target="../embeddings/oleObject1.bin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3.wmf"/><Relationship Id="rId3" Type="http://schemas.openxmlformats.org/officeDocument/2006/relationships/hyperlink" Target="https://www.geogebra.org/m/kb2admvw" TargetMode="External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4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52.wmf"/><Relationship Id="rId5" Type="http://schemas.openxmlformats.org/officeDocument/2006/relationships/image" Target="../media/image48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7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hlinkClick r:id="rId2"/>
            <a:extLst>
              <a:ext uri="{FF2B5EF4-FFF2-40B4-BE49-F238E27FC236}">
                <a16:creationId xmlns:a16="http://schemas.microsoft.com/office/drawing/2014/main" id="{5E1523A4-60BA-B0E1-D012-0A7100472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506" y="220680"/>
            <a:ext cx="7239000" cy="8112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41EF15C-34CB-15F5-C174-C10DFC2A4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7576"/>
              </p:ext>
            </p:extLst>
          </p:nvPr>
        </p:nvGraphicFramePr>
        <p:xfrm>
          <a:off x="133491" y="1322388"/>
          <a:ext cx="762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cad" r:id="rId4" imgW="510540" imgH="289560" progId="Mathcad">
                  <p:link updateAutomatic="1"/>
                </p:oleObj>
              </mc:Choice>
              <mc:Fallback>
                <p:oleObj name="Mathcad" r:id="rId4" imgW="510540" imgH="289560" progId="Mathcad">
                  <p:link updateAutomatic="1"/>
                  <p:pic>
                    <p:nvPicPr>
                      <p:cNvPr id="1027" name="Object 6">
                        <a:extLst>
                          <a:ext uri="{FF2B5EF4-FFF2-40B4-BE49-F238E27FC236}">
                            <a16:creationId xmlns:a16="http://schemas.microsoft.com/office/drawing/2014/main" id="{3025E652-42B9-7D91-E668-A40CB5A13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91" y="1322388"/>
                        <a:ext cx="762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>
            <a:extLst>
              <a:ext uri="{FF2B5EF4-FFF2-40B4-BE49-F238E27FC236}">
                <a16:creationId xmlns:a16="http://schemas.microsoft.com/office/drawing/2014/main" id="{1BAE0E0D-2C25-CCD7-2CDA-B443468279A8}"/>
              </a:ext>
            </a:extLst>
          </p:cNvPr>
          <p:cNvGrpSpPr>
            <a:grpSpLocks/>
          </p:cNvGrpSpPr>
          <p:nvPr/>
        </p:nvGrpSpPr>
        <p:grpSpPr bwMode="auto">
          <a:xfrm>
            <a:off x="3331028" y="1335630"/>
            <a:ext cx="4154488" cy="2582863"/>
            <a:chOff x="2286000" y="1608726"/>
            <a:chExt cx="4154487" cy="2582274"/>
          </a:xfrm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AA2E57C7-35B3-FB27-6DB7-0494C6E41A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0" y="1608726"/>
              <a:ext cx="4114800" cy="2582274"/>
              <a:chOff x="2209800" y="1524000"/>
              <a:chExt cx="4114800" cy="2582274"/>
            </a:xfrm>
          </p:grpSpPr>
          <p:graphicFrame>
            <p:nvGraphicFramePr>
              <p:cNvPr id="11" name="Object 5">
                <a:extLst>
                  <a:ext uri="{FF2B5EF4-FFF2-40B4-BE49-F238E27FC236}">
                    <a16:creationId xmlns:a16="http://schemas.microsoft.com/office/drawing/2014/main" id="{B83ADBA8-9B86-A108-20AC-B6DDF2AB935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29482"/>
                  </p:ext>
                </p:extLst>
              </p:nvPr>
            </p:nvGraphicFramePr>
            <p:xfrm>
              <a:off x="2362200" y="1600200"/>
              <a:ext cx="3962400" cy="2506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Mathcad" r:id="rId6" imgW="3589020" imgH="2270760" progId="Mathcad">
                      <p:link updateAutomatic="1"/>
                    </p:oleObj>
                  </mc:Choice>
                  <mc:Fallback>
                    <p:oleObj name="Mathcad" r:id="rId6" imgW="3589020" imgH="2270760" progId="Mathcad">
                      <p:link updateAutomatic="1"/>
                      <p:pic>
                        <p:nvPicPr>
                          <p:cNvPr id="4114" name="Object 5">
                            <a:extLst>
                              <a:ext uri="{FF2B5EF4-FFF2-40B4-BE49-F238E27FC236}">
                                <a16:creationId xmlns:a16="http://schemas.microsoft.com/office/drawing/2014/main" id="{BBC0351C-4047-8310-7448-30AB7A2BA81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200" y="1600200"/>
                            <a:ext cx="3962400" cy="2506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85AC484-749A-73F6-B460-5FD0E9EA0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1524000"/>
                <a:ext cx="457200" cy="381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chemeClr val="tx2"/>
                  </a:solidFill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7" name="Picture 10">
              <a:extLst>
                <a:ext uri="{FF2B5EF4-FFF2-40B4-BE49-F238E27FC236}">
                  <a16:creationId xmlns:a16="http://schemas.microsoft.com/office/drawing/2014/main" id="{4F1B5414-C0F4-6830-0C93-9693997A40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2209800"/>
              <a:ext cx="1411287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1">
              <a:extLst>
                <a:ext uri="{FF2B5EF4-FFF2-40B4-BE49-F238E27FC236}">
                  <a16:creationId xmlns:a16="http://schemas.microsoft.com/office/drawing/2014/main" id="{878C88DA-884E-C263-7557-0DB9C75896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611" y="2968625"/>
              <a:ext cx="1411287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C02E07D1-2C21-8B5B-2FC5-C2A8DE18B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3048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0" name="Picture 12">
              <a:extLst>
                <a:ext uri="{FF2B5EF4-FFF2-40B4-BE49-F238E27FC236}">
                  <a16:creationId xmlns:a16="http://schemas.microsoft.com/office/drawing/2014/main" id="{08388969-C701-BE1E-41CF-2E3D7923F6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3124200"/>
              <a:ext cx="1411287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16">
            <a:extLst>
              <a:ext uri="{FF2B5EF4-FFF2-40B4-BE49-F238E27FC236}">
                <a16:creationId xmlns:a16="http://schemas.microsoft.com/office/drawing/2014/main" id="{39BC40D8-1784-5606-619C-3644E5DC7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91" y="4096855"/>
            <a:ext cx="76200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>
            <a:extLst>
              <a:ext uri="{FF2B5EF4-FFF2-40B4-BE49-F238E27FC236}">
                <a16:creationId xmlns:a16="http://schemas.microsoft.com/office/drawing/2014/main" id="{8945486D-AB2F-AD96-B168-C344DBF67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291" y="4876800"/>
            <a:ext cx="73914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8">
            <a:extLst>
              <a:ext uri="{FF2B5EF4-FFF2-40B4-BE49-F238E27FC236}">
                <a16:creationId xmlns:a16="http://schemas.microsoft.com/office/drawing/2014/main" id="{42F90D24-889A-DBFD-E798-A4AA129DB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491" y="5400675"/>
            <a:ext cx="609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9">
            <a:extLst>
              <a:ext uri="{FF2B5EF4-FFF2-40B4-BE49-F238E27FC236}">
                <a16:creationId xmlns:a16="http://schemas.microsoft.com/office/drawing/2014/main" id="{AD6869CD-2FD1-D931-E433-53932F69C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691" y="5926138"/>
            <a:ext cx="259080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0">
            <a:extLst>
              <a:ext uri="{FF2B5EF4-FFF2-40B4-BE49-F238E27FC236}">
                <a16:creationId xmlns:a16="http://schemas.microsoft.com/office/drawing/2014/main" id="{E98E4001-0014-3BDC-2C32-6D72E398E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679" y="5849938"/>
            <a:ext cx="26146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1">
            <a:extLst>
              <a:ext uri="{FF2B5EF4-FFF2-40B4-BE49-F238E27FC236}">
                <a16:creationId xmlns:a16="http://schemas.microsoft.com/office/drawing/2014/main" id="{8D04183D-4E9B-5098-F7A1-46942081A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691" y="5257800"/>
            <a:ext cx="3048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7FD5F2-B7E9-05A7-720F-37E3D8A41B3F}"/>
              </a:ext>
            </a:extLst>
          </p:cNvPr>
          <p:cNvSpPr txBox="1"/>
          <p:nvPr/>
        </p:nvSpPr>
        <p:spPr>
          <a:xfrm>
            <a:off x="362091" y="5848350"/>
            <a:ext cx="4556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00E5FEA-0C4B-8958-BB0D-7DCB3817876E}"/>
              </a:ext>
            </a:extLst>
          </p:cNvPr>
          <p:cNvSpPr txBox="1"/>
          <p:nvPr/>
        </p:nvSpPr>
        <p:spPr>
          <a:xfrm>
            <a:off x="1379616" y="4348687"/>
            <a:ext cx="174438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The Handle.”</a:t>
            </a:r>
          </a:p>
        </p:txBody>
      </p:sp>
      <p:sp>
        <p:nvSpPr>
          <p:cNvPr id="21" name="TextBox 20">
            <a:hlinkClick r:id="rId2"/>
            <a:extLst>
              <a:ext uri="{FF2B5EF4-FFF2-40B4-BE49-F238E27FC236}">
                <a16:creationId xmlns:a16="http://schemas.microsoft.com/office/drawing/2014/main" id="{443EC025-3B22-077C-56D7-088A13B56C9F}"/>
              </a:ext>
            </a:extLst>
          </p:cNvPr>
          <p:cNvSpPr txBox="1"/>
          <p:nvPr/>
        </p:nvSpPr>
        <p:spPr>
          <a:xfrm>
            <a:off x="5059787" y="1118918"/>
            <a:ext cx="138852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andle</a:t>
            </a: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0" grpId="1"/>
      <p:bldP spid="21" grpId="0"/>
      <p:bldP spid="2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F78DD99-B6FC-0AB9-EAFD-B7078E829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938" y="393456"/>
            <a:ext cx="8884515" cy="16952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FB144B85-7512-5818-D3B4-F3E19A758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111" y="2481179"/>
            <a:ext cx="8884514" cy="87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E9C7F2-76B1-E179-5446-50CCB70653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6692" y="573204"/>
            <a:ext cx="326791" cy="338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927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DDCDE02-926B-C6A5-2F92-93CD00345D48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55035"/>
            <a:ext cx="7848600" cy="788987"/>
            <a:chOff x="457200" y="440175"/>
            <a:chExt cx="7848600" cy="78904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C6FD6D7-CBAE-3FF9-EDDB-EC103D3876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57200"/>
              <a:ext cx="137160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C2CA1968-E10B-D91A-7D92-F86F717310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440175"/>
              <a:ext cx="6324600" cy="39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1177C718-786D-1191-8EB3-66FCD18430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914400"/>
              <a:ext cx="2819400" cy="314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4">
            <a:extLst>
              <a:ext uri="{FF2B5EF4-FFF2-40B4-BE49-F238E27FC236}">
                <a16:creationId xmlns:a16="http://schemas.microsoft.com/office/drawing/2014/main" id="{032BB9C7-454C-00AC-579A-E9CA256F3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970" y="1200443"/>
            <a:ext cx="28194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C11A2D-F338-210B-F130-757E5C559C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47" y="177820"/>
            <a:ext cx="1444388" cy="442723"/>
          </a:xfrm>
          <a:prstGeom prst="rect">
            <a:avLst/>
          </a:prstGeom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C01F8561-8DE8-16C1-6278-13F1E8DDA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83107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F2D0B600-A111-88D0-484D-93CAE883A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30" y="2860822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B619C749-D38A-8AA2-4879-1776D5E4B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23980"/>
              </p:ext>
            </p:extLst>
          </p:nvPr>
        </p:nvGraphicFramePr>
        <p:xfrm>
          <a:off x="242930" y="3290005"/>
          <a:ext cx="2155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53800" progId="Equation.DSMT4">
                  <p:embed/>
                </p:oleObj>
              </mc:Choice>
              <mc:Fallback>
                <p:oleObj name="Equation" r:id="rId8" imgW="1231560" imgH="2538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050D8FD5-3148-3073-FEF7-0F97076C7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0" y="3290005"/>
                        <a:ext cx="2155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7AA8E4D9-5752-6569-9B3C-EB2DE54B6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48930"/>
              </p:ext>
            </p:extLst>
          </p:nvPr>
        </p:nvGraphicFramePr>
        <p:xfrm>
          <a:off x="916467" y="3826083"/>
          <a:ext cx="211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619C749-D38A-8AA2-4879-1776D5E4B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67" y="3826083"/>
                        <a:ext cx="2111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F3A4503-A32D-87A4-C889-54E8DDD70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46316"/>
              </p:ext>
            </p:extLst>
          </p:nvPr>
        </p:nvGraphicFramePr>
        <p:xfrm>
          <a:off x="915053" y="4285244"/>
          <a:ext cx="1044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431640" progId="Equation.DSMT4">
                  <p:embed/>
                </p:oleObj>
              </mc:Choice>
              <mc:Fallback>
                <p:oleObj name="Equation" r:id="rId12" imgW="596880" imgH="4316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7AA8E4D9-5752-6569-9B3C-EB2DE54B6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53" y="4285244"/>
                        <a:ext cx="10445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AC1A527-F84C-2CAD-6DC8-E525A6B5C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33950"/>
              </p:ext>
            </p:extLst>
          </p:nvPr>
        </p:nvGraphicFramePr>
        <p:xfrm>
          <a:off x="915053" y="5147415"/>
          <a:ext cx="866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9F3A4503-A32D-87A4-C889-54E8DDD70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53" y="5147415"/>
                        <a:ext cx="866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3B96F446-43E6-6ACF-33EF-FB3E5547A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41571"/>
              </p:ext>
            </p:extLst>
          </p:nvPr>
        </p:nvGraphicFramePr>
        <p:xfrm>
          <a:off x="248644" y="5698073"/>
          <a:ext cx="5734051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76360" imgH="203040" progId="Equation.DSMT4">
                  <p:embed/>
                </p:oleObj>
              </mc:Choice>
              <mc:Fallback>
                <p:oleObj name="Equation" r:id="rId16" imgW="3276360" imgH="20304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619C749-D38A-8AA2-4879-1776D5E4B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44" y="5698073"/>
                        <a:ext cx="5734051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780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B52EFDB7-E370-0775-BEB4-36D5A5AE85D0}"/>
              </a:ext>
            </a:extLst>
          </p:cNvPr>
          <p:cNvGrpSpPr>
            <a:grpSpLocks/>
          </p:cNvGrpSpPr>
          <p:nvPr/>
        </p:nvGrpSpPr>
        <p:grpSpPr bwMode="auto">
          <a:xfrm>
            <a:off x="216875" y="252046"/>
            <a:ext cx="7543800" cy="685800"/>
            <a:chOff x="533400" y="3200400"/>
            <a:chExt cx="7543800" cy="685800"/>
          </a:xfrm>
        </p:grpSpPr>
        <p:pic>
          <p:nvPicPr>
            <p:cNvPr id="3" name="Picture 5">
              <a:extLst>
                <a:ext uri="{FF2B5EF4-FFF2-40B4-BE49-F238E27FC236}">
                  <a16:creationId xmlns:a16="http://schemas.microsoft.com/office/drawing/2014/main" id="{52E7FDD0-D1BE-1408-D035-BBAD319DC1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212568"/>
              <a:ext cx="6096000" cy="673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863761A7-DFE0-ABC4-C0B2-49DD9C8717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3200400"/>
              <a:ext cx="137160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14F84D71-1988-6985-5694-46FB858104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66" y="177820"/>
            <a:ext cx="1444388" cy="442723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01673D00-4DC9-1625-76FA-CC733C575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D4DDD4AB-96FD-8A5E-8F63-72D6EFABA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75" y="1059115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ED450160-76E9-76FF-452E-D3A4C5F20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25009"/>
              </p:ext>
            </p:extLst>
          </p:nvPr>
        </p:nvGraphicFramePr>
        <p:xfrm>
          <a:off x="216875" y="1675606"/>
          <a:ext cx="1889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619C749-D38A-8AA2-4879-1776D5E4B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75" y="1675606"/>
                        <a:ext cx="1889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BAFEF727-8573-B115-B599-64B00D5F7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92097"/>
              </p:ext>
            </p:extLst>
          </p:nvPr>
        </p:nvGraphicFramePr>
        <p:xfrm>
          <a:off x="2106000" y="1277936"/>
          <a:ext cx="1422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711000" progId="Equation.DSMT4">
                  <p:embed/>
                </p:oleObj>
              </mc:Choice>
              <mc:Fallback>
                <p:oleObj name="Equation" r:id="rId8" imgW="812520" imgH="7110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ED450160-76E9-76FF-452E-D3A4C5F20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000" y="1277936"/>
                        <a:ext cx="1422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D7D11CF5-6990-5E4D-D351-FD02EE57A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87671"/>
              </p:ext>
            </p:extLst>
          </p:nvPr>
        </p:nvGraphicFramePr>
        <p:xfrm>
          <a:off x="2106000" y="2646989"/>
          <a:ext cx="3244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57200" progId="Equation.DSMT4">
                  <p:embed/>
                </p:oleObj>
              </mc:Choice>
              <mc:Fallback>
                <p:oleObj name="Equation" r:id="rId10" imgW="1854000" imgH="4572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BAFEF727-8573-B115-B599-64B00D5F7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000" y="2646989"/>
                        <a:ext cx="32448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DC616D28-90E9-6E8E-C2CD-9D0C3BDA0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66824"/>
              </p:ext>
            </p:extLst>
          </p:nvPr>
        </p:nvGraphicFramePr>
        <p:xfrm>
          <a:off x="2106000" y="3669707"/>
          <a:ext cx="1644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7D11CF5-6990-5E4D-D351-FD02EE57A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000" y="3669707"/>
                        <a:ext cx="1644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46901F3B-A63C-D12A-60B4-482D8FEAC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78842"/>
              </p:ext>
            </p:extLst>
          </p:nvPr>
        </p:nvGraphicFramePr>
        <p:xfrm>
          <a:off x="2120548" y="4136857"/>
          <a:ext cx="1355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ED450160-76E9-76FF-452E-D3A4C5F20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48" y="4136857"/>
                        <a:ext cx="1355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921D7B-AE7C-B3A8-BB57-069688D32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77070"/>
              </p:ext>
            </p:extLst>
          </p:nvPr>
        </p:nvGraphicFramePr>
        <p:xfrm>
          <a:off x="258303" y="4642656"/>
          <a:ext cx="30670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177480" progId="Equation.DSMT4">
                  <p:embed/>
                </p:oleObj>
              </mc:Choice>
              <mc:Fallback>
                <p:oleObj name="Equation" r:id="rId16" imgW="1752480" imgH="177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46901F3B-A63C-D12A-60B4-482D8FEAC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03" y="4642656"/>
                        <a:ext cx="30670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8DB40F2A-D180-948B-D2F6-54F981CAE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72950"/>
              </p:ext>
            </p:extLst>
          </p:nvPr>
        </p:nvGraphicFramePr>
        <p:xfrm>
          <a:off x="724096" y="5086196"/>
          <a:ext cx="2333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3440" imgH="279360" progId="Equation.DSMT4">
                  <p:embed/>
                </p:oleObj>
              </mc:Choice>
              <mc:Fallback>
                <p:oleObj name="Equation" r:id="rId18" imgW="1333440" imgH="27936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46901F3B-A63C-D12A-60B4-482D8FEAC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96" y="5086196"/>
                        <a:ext cx="2333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5836A5A5-0A33-2B96-C2DF-F2D6567A6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10270"/>
              </p:ext>
            </p:extLst>
          </p:nvPr>
        </p:nvGraphicFramePr>
        <p:xfrm>
          <a:off x="515694" y="5619236"/>
          <a:ext cx="1711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760" imgH="228600" progId="Equation.DSMT4">
                  <p:embed/>
                </p:oleObj>
              </mc:Choice>
              <mc:Fallback>
                <p:oleObj name="Equation" r:id="rId20" imgW="977760" imgH="2286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8DB40F2A-D180-948B-D2F6-54F981CAE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94" y="5619236"/>
                        <a:ext cx="1711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3DAB9888-95D2-12D3-D3E4-18DC22156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31930"/>
              </p:ext>
            </p:extLst>
          </p:nvPr>
        </p:nvGraphicFramePr>
        <p:xfrm>
          <a:off x="498731" y="6145199"/>
          <a:ext cx="755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5836A5A5-0A33-2B96-C2DF-F2D6567A6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31" y="6145199"/>
                        <a:ext cx="755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D3427ED-076E-6C5C-6A5D-A8D9405CE7B0}"/>
              </a:ext>
            </a:extLst>
          </p:cNvPr>
          <p:cNvCxnSpPr>
            <a:cxnSpLocks/>
          </p:cNvCxnSpPr>
          <p:nvPr/>
        </p:nvCxnSpPr>
        <p:spPr>
          <a:xfrm flipV="1">
            <a:off x="5740342" y="1059115"/>
            <a:ext cx="0" cy="529784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190C51-3BC0-3BEA-120B-7CEC5918A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24352"/>
              </p:ext>
            </p:extLst>
          </p:nvPr>
        </p:nvGraphicFramePr>
        <p:xfrm>
          <a:off x="6059606" y="1129719"/>
          <a:ext cx="25114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4960" imgH="203040" progId="Equation.DSMT4">
                  <p:embed/>
                </p:oleObj>
              </mc:Choice>
              <mc:Fallback>
                <p:oleObj name="Equation" r:id="rId24" imgW="14349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921D7B-AE7C-B3A8-BB57-069688D32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1129719"/>
                        <a:ext cx="25114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4159169E-CE65-4550-66C0-B9600A719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67350"/>
              </p:ext>
            </p:extLst>
          </p:nvPr>
        </p:nvGraphicFramePr>
        <p:xfrm>
          <a:off x="6059606" y="1675605"/>
          <a:ext cx="18002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419040" progId="Equation.DSMT4">
                  <p:embed/>
                </p:oleObj>
              </mc:Choice>
              <mc:Fallback>
                <p:oleObj name="Equation" r:id="rId26" imgW="1028520" imgH="4190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3DAB9888-95D2-12D3-D3E4-18DC22156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1675605"/>
                        <a:ext cx="18002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9851E947-D09D-3B7E-C0F8-E28414231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98271"/>
              </p:ext>
            </p:extLst>
          </p:nvPr>
        </p:nvGraphicFramePr>
        <p:xfrm>
          <a:off x="7815614" y="1642267"/>
          <a:ext cx="2289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07880" imgH="457200" progId="Equation.DSMT4">
                  <p:embed/>
                </p:oleObj>
              </mc:Choice>
              <mc:Fallback>
                <p:oleObj name="Equation" r:id="rId28" imgW="1307880" imgH="4572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4159169E-CE65-4550-66C0-B9600A719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614" y="1642267"/>
                        <a:ext cx="22891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8354DB0A-FF44-AC57-B2DE-01263D1D3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63683"/>
              </p:ext>
            </p:extLst>
          </p:nvPr>
        </p:nvGraphicFramePr>
        <p:xfrm>
          <a:off x="6032500" y="2724150"/>
          <a:ext cx="1978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30040" imgH="419040" progId="Equation.DSMT4">
                  <p:embed/>
                </p:oleObj>
              </mc:Choice>
              <mc:Fallback>
                <p:oleObj name="Equation" r:id="rId30" imgW="1130040" imgH="4190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4159169E-CE65-4550-66C0-B9600A719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724150"/>
                        <a:ext cx="1978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9DA887CB-EE43-C3C1-9370-2BEE18601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13788"/>
              </p:ext>
            </p:extLst>
          </p:nvPr>
        </p:nvGraphicFramePr>
        <p:xfrm>
          <a:off x="7966075" y="2690813"/>
          <a:ext cx="2111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06360" imgH="457200" progId="Equation.DSMT4">
                  <p:embed/>
                </p:oleObj>
              </mc:Choice>
              <mc:Fallback>
                <p:oleObj name="Equation" r:id="rId32" imgW="1206360" imgH="4572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851E947-D09D-3B7E-C0F8-E28414231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2690813"/>
                        <a:ext cx="21113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hlinkClick r:id="rId34"/>
            <a:extLst>
              <a:ext uri="{FF2B5EF4-FFF2-40B4-BE49-F238E27FC236}">
                <a16:creationId xmlns:a16="http://schemas.microsoft.com/office/drawing/2014/main" id="{64E9421C-FE3C-E12F-E7BF-3A20CA70E017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267851" y="3824760"/>
            <a:ext cx="2606360" cy="2603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958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B7344826-81A6-0BA3-0EEA-54FA9EE689DF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71972"/>
            <a:ext cx="7924800" cy="1181108"/>
            <a:chOff x="609600" y="5293747"/>
            <a:chExt cx="7924800" cy="1180834"/>
          </a:xfrm>
        </p:grpSpPr>
        <p:grpSp>
          <p:nvGrpSpPr>
            <p:cNvPr id="5" name="Group 17">
              <a:extLst>
                <a:ext uri="{FF2B5EF4-FFF2-40B4-BE49-F238E27FC236}">
                  <a16:creationId xmlns:a16="http://schemas.microsoft.com/office/drawing/2014/main" id="{0A8F6F91-AA84-F8AD-6ACB-D385BA782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5293747"/>
              <a:ext cx="7924800" cy="726045"/>
              <a:chOff x="609600" y="4386788"/>
              <a:chExt cx="7924800" cy="726046"/>
            </a:xfrm>
          </p:grpSpPr>
          <p:pic>
            <p:nvPicPr>
              <p:cNvPr id="7" name="Picture 2">
                <a:extLst>
                  <a:ext uri="{FF2B5EF4-FFF2-40B4-BE49-F238E27FC236}">
                    <a16:creationId xmlns:a16="http://schemas.microsoft.com/office/drawing/2014/main" id="{A7D23C02-4649-FBAA-8426-B2C4CF9A06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9600" y="4389437"/>
                <a:ext cx="1371600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6">
                <a:extLst>
                  <a:ext uri="{FF2B5EF4-FFF2-40B4-BE49-F238E27FC236}">
                    <a16:creationId xmlns:a16="http://schemas.microsoft.com/office/drawing/2014/main" id="{3FAC5BFF-F44A-0EF3-C877-B9C47B7A9C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400" y="4386788"/>
                <a:ext cx="6324600" cy="337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7">
                <a:extLst>
                  <a:ext uri="{FF2B5EF4-FFF2-40B4-BE49-F238E27FC236}">
                    <a16:creationId xmlns:a16="http://schemas.microsoft.com/office/drawing/2014/main" id="{0E70F5F7-BAB5-5118-BD79-A86FB351A4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3600" y="4800600"/>
                <a:ext cx="6400800" cy="312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" name="Picture 8">
              <a:extLst>
                <a:ext uri="{FF2B5EF4-FFF2-40B4-BE49-F238E27FC236}">
                  <a16:creationId xmlns:a16="http://schemas.microsoft.com/office/drawing/2014/main" id="{7C6304C4-7ED7-8E4C-81FD-EE3CA48C7A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6096000"/>
              <a:ext cx="4017962" cy="378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1A690758-1EA3-D334-CA76-419815AA06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47" y="177820"/>
            <a:ext cx="1444388" cy="442723"/>
          </a:xfrm>
          <a:prstGeom prst="rect">
            <a:avLst/>
          </a:prstGeom>
        </p:spPr>
      </p:pic>
      <p:sp>
        <p:nvSpPr>
          <p:cNvPr id="11" name="Text Box 2">
            <a:extLst>
              <a:ext uri="{FF2B5EF4-FFF2-40B4-BE49-F238E27FC236}">
                <a16:creationId xmlns:a16="http://schemas.microsoft.com/office/drawing/2014/main" id="{71E10557-519F-1C0B-46A2-3BC086954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2" name="Picture 16">
            <a:extLst>
              <a:ext uri="{FF2B5EF4-FFF2-40B4-BE49-F238E27FC236}">
                <a16:creationId xmlns:a16="http://schemas.microsoft.com/office/drawing/2014/main" id="{A55FBD82-50FF-A0A8-7557-FF78F755E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519705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D1C3154C-5B53-0F77-E7E0-56B8331F7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59551"/>
              </p:ext>
            </p:extLst>
          </p:nvPr>
        </p:nvGraphicFramePr>
        <p:xfrm>
          <a:off x="590585" y="1967802"/>
          <a:ext cx="25781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03040" progId="Equation.DSMT4">
                  <p:embed/>
                </p:oleObj>
              </mc:Choice>
              <mc:Fallback>
                <p:oleObj name="Equation" r:id="rId8" imgW="1473120" imgH="2030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ED450160-76E9-76FF-452E-D3A4C5F20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85" y="1967802"/>
                        <a:ext cx="25781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7FC6D34A-6D64-7B42-654D-8D4C188F0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86146"/>
              </p:ext>
            </p:extLst>
          </p:nvPr>
        </p:nvGraphicFramePr>
        <p:xfrm>
          <a:off x="3324023" y="2012252"/>
          <a:ext cx="3333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D1C3154C-5B53-0F77-E7E0-56B8331F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023" y="2012252"/>
                        <a:ext cx="33337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EC53E4-AADD-2750-EA47-E9211837236A}"/>
                  </a:ext>
                </a:extLst>
              </p:cNvPr>
              <p:cNvSpPr txBox="1"/>
              <p:nvPr/>
            </p:nvSpPr>
            <p:spPr>
              <a:xfrm>
                <a:off x="3812736" y="1935610"/>
                <a:ext cx="1589218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,2,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EC53E4-AADD-2750-EA47-E92118372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736" y="1935610"/>
                <a:ext cx="1589218" cy="3818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3A214BC-11C6-834E-6F99-E0A131D6F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19740"/>
              </p:ext>
            </p:extLst>
          </p:nvPr>
        </p:nvGraphicFramePr>
        <p:xfrm>
          <a:off x="535615" y="2508281"/>
          <a:ext cx="2689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D1C3154C-5B53-0F77-E7E0-56B8331F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5" y="2508281"/>
                        <a:ext cx="26892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04930278-8DA9-89FB-39AC-6A3780826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47577"/>
              </p:ext>
            </p:extLst>
          </p:nvPr>
        </p:nvGraphicFramePr>
        <p:xfrm>
          <a:off x="3324023" y="2552765"/>
          <a:ext cx="3333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7FC6D34A-6D64-7B42-654D-8D4C188F0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023" y="2552765"/>
                        <a:ext cx="33337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2595980-3C16-4D79-7BC5-74DC5222A4C3}"/>
                  </a:ext>
                </a:extLst>
              </p:cNvPr>
              <p:cNvSpPr txBox="1"/>
              <p:nvPr/>
            </p:nvSpPr>
            <p:spPr>
              <a:xfrm>
                <a:off x="3812736" y="2476123"/>
                <a:ext cx="1834990" cy="379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𝑅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5,0,−2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2595980-3C16-4D79-7BC5-74DC5222A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736" y="2476123"/>
                <a:ext cx="1834990" cy="379719"/>
              </a:xfrm>
              <a:prstGeom prst="rect">
                <a:avLst/>
              </a:prstGeom>
              <a:blipFill>
                <a:blip r:embed="rId16"/>
                <a:stretch>
                  <a:fillRect l="-2990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ACDF1C-F8AF-31B9-BB1C-D47014BB19FB}"/>
                  </a:ext>
                </a:extLst>
              </p:cNvPr>
              <p:cNvSpPr txBox="1"/>
              <p:nvPr/>
            </p:nvSpPr>
            <p:spPr>
              <a:xfrm>
                <a:off x="590585" y="3343271"/>
                <a:ext cx="1127809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n-US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𝑃𝑅</m:t>
                          </m:r>
                        </m:e>
                      </m:ac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ACDF1C-F8AF-31B9-BB1C-D47014BB1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85" y="3343271"/>
                <a:ext cx="1127809" cy="3818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46E7B20F-B50A-2344-3B53-2883B14EF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749499"/>
              </p:ext>
            </p:extLst>
          </p:nvPr>
        </p:nvGraphicFramePr>
        <p:xfrm>
          <a:off x="1753675" y="2916269"/>
          <a:ext cx="140017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711000" progId="Equation.DSMT4">
                  <p:embed/>
                </p:oleObj>
              </mc:Choice>
              <mc:Fallback>
                <p:oleObj name="Equation" r:id="rId18" imgW="799920" imgH="7110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BAFEF727-8573-B115-B599-64B00D5F7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675" y="2916269"/>
                        <a:ext cx="140017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41A4803F-D56C-74E1-C413-9F179F81B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94855"/>
              </p:ext>
            </p:extLst>
          </p:nvPr>
        </p:nvGraphicFramePr>
        <p:xfrm>
          <a:off x="1761849" y="4206906"/>
          <a:ext cx="3267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600" imgH="457200" progId="Equation.DSMT4">
                  <p:embed/>
                </p:oleObj>
              </mc:Choice>
              <mc:Fallback>
                <p:oleObj name="Equation" r:id="rId20" imgW="1866600" imgH="4572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7D11CF5-6990-5E4D-D351-FD02EE57A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849" y="4206906"/>
                        <a:ext cx="32670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82E45D7E-62AD-7684-E6A8-5289CE635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81969"/>
              </p:ext>
            </p:extLst>
          </p:nvPr>
        </p:nvGraphicFramePr>
        <p:xfrm>
          <a:off x="1761849" y="5205776"/>
          <a:ext cx="1755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03040" progId="Equation.DSMT4">
                  <p:embed/>
                </p:oleObj>
              </mc:Choice>
              <mc:Fallback>
                <p:oleObj name="Equation" r:id="rId22" imgW="1002960" imgH="20304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41A4803F-D56C-74E1-C413-9F179F81B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849" y="5205776"/>
                        <a:ext cx="17557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5DB9EA23-4D18-678B-A852-23A289AD0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90756"/>
              </p:ext>
            </p:extLst>
          </p:nvPr>
        </p:nvGraphicFramePr>
        <p:xfrm>
          <a:off x="1753675" y="5645467"/>
          <a:ext cx="1511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253800" progId="Equation.DSMT4">
                  <p:embed/>
                </p:oleObj>
              </mc:Choice>
              <mc:Fallback>
                <p:oleObj name="Equation" r:id="rId24" imgW="863280" imgH="25380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9AA4F47E-A1EA-FA82-2BBA-059526299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675" y="5645467"/>
                        <a:ext cx="15113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7B3FE81-CFDD-DC35-C9CE-D0B0E503A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37786"/>
              </p:ext>
            </p:extLst>
          </p:nvPr>
        </p:nvGraphicFramePr>
        <p:xfrm>
          <a:off x="590585" y="6169849"/>
          <a:ext cx="2489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2360" imgH="203040" progId="Equation.DSMT4">
                  <p:embed/>
                </p:oleObj>
              </mc:Choice>
              <mc:Fallback>
                <p:oleObj name="Equation" r:id="rId26" imgW="14223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921D7B-AE7C-B3A8-BB57-069688D32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85" y="6169849"/>
                        <a:ext cx="24892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C26B682-599C-6C5B-0350-E03F5ECBD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07142"/>
              </p:ext>
            </p:extLst>
          </p:nvPr>
        </p:nvGraphicFramePr>
        <p:xfrm>
          <a:off x="171123" y="1946352"/>
          <a:ext cx="400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7B3FE81-CFDD-DC35-C9CE-D0B0E503A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3" y="1946352"/>
                        <a:ext cx="4000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5E6A440-DFD2-2B72-4A9C-A08946DE8145}"/>
              </a:ext>
            </a:extLst>
          </p:cNvPr>
          <p:cNvCxnSpPr>
            <a:cxnSpLocks/>
          </p:cNvCxnSpPr>
          <p:nvPr/>
        </p:nvCxnSpPr>
        <p:spPr>
          <a:xfrm flipV="1">
            <a:off x="6116026" y="1226018"/>
            <a:ext cx="0" cy="529784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7B57E85-5580-F4A0-0CD7-A702C8CC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11644"/>
              </p:ext>
            </p:extLst>
          </p:nvPr>
        </p:nvGraphicFramePr>
        <p:xfrm>
          <a:off x="6333129" y="1321412"/>
          <a:ext cx="30448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39880" imgH="203040" progId="Equation.DSMT4">
                  <p:embed/>
                </p:oleObj>
              </mc:Choice>
              <mc:Fallback>
                <p:oleObj name="Equation" r:id="rId30" imgW="17398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C26B682-599C-6C5B-0350-E03F5ECBD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129" y="1321412"/>
                        <a:ext cx="30448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8E3924-7F04-F589-8706-B8F7F22A842C}"/>
                  </a:ext>
                </a:extLst>
              </p:cNvPr>
              <p:cNvSpPr txBox="1"/>
              <p:nvPr/>
            </p:nvSpPr>
            <p:spPr>
              <a:xfrm>
                <a:off x="6410248" y="1891341"/>
                <a:ext cx="1306319" cy="4090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𝑃𝑄</m:t>
                              </m:r>
                            </m:e>
                          </m:acc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𝑃𝑅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8E3924-7F04-F589-8706-B8F7F22A8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48" y="1891341"/>
                <a:ext cx="1306319" cy="40902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2A82CE38-AB9D-06A6-F8FD-41520A0F3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45996"/>
              </p:ext>
            </p:extLst>
          </p:nvPr>
        </p:nvGraphicFramePr>
        <p:xfrm>
          <a:off x="7707476" y="2424137"/>
          <a:ext cx="2689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36480" imgH="279360" progId="Equation.DSMT4">
                  <p:embed/>
                </p:oleObj>
              </mc:Choice>
              <mc:Fallback>
                <p:oleObj name="Equation" r:id="rId33" imgW="1536480" imgH="27936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8DB40F2A-D180-948B-D2F6-54F981CAE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476" y="2424137"/>
                        <a:ext cx="2689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FE4DDFB4-D3D7-538A-AADE-2633D8C77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81951"/>
              </p:ext>
            </p:extLst>
          </p:nvPr>
        </p:nvGraphicFramePr>
        <p:xfrm>
          <a:off x="7693300" y="1880470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14400" imgH="279360" progId="Equation.DSMT4">
                  <p:embed/>
                </p:oleObj>
              </mc:Choice>
              <mc:Fallback>
                <p:oleObj name="Equation" r:id="rId35" imgW="914400" imgH="27936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46E7B20F-B50A-2344-3B53-2883B14EF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300" y="1880470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A1B34499-116C-EAE6-1EFC-F24A6FA83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67220"/>
              </p:ext>
            </p:extLst>
          </p:nvPr>
        </p:nvGraphicFramePr>
        <p:xfrm>
          <a:off x="7707476" y="2953457"/>
          <a:ext cx="1844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54080" imgH="228600" progId="Equation.DSMT4">
                  <p:embed/>
                </p:oleObj>
              </mc:Choice>
              <mc:Fallback>
                <p:oleObj name="Equation" r:id="rId37" imgW="1054080" imgH="22860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2A82CE38-AB9D-06A6-F8FD-41520A0F3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476" y="2953457"/>
                        <a:ext cx="18446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>
            <a:hlinkClick r:id="rId39"/>
            <a:extLst>
              <a:ext uri="{FF2B5EF4-FFF2-40B4-BE49-F238E27FC236}">
                <a16:creationId xmlns:a16="http://schemas.microsoft.com/office/drawing/2014/main" id="{71A8877D-9E7C-BB78-AAC4-6F31CCB301CF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8491872" y="3725492"/>
            <a:ext cx="3440874" cy="2896098"/>
          </a:xfrm>
          <a:prstGeom prst="rect">
            <a:avLst/>
          </a:prstGeom>
        </p:spPr>
      </p:pic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C3A29112-2AC9-B9B6-2C64-C926FE1D5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91805"/>
              </p:ext>
            </p:extLst>
          </p:nvPr>
        </p:nvGraphicFramePr>
        <p:xfrm>
          <a:off x="7728435" y="3417888"/>
          <a:ext cx="866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00" imgH="228600" progId="Equation.DSMT4">
                  <p:embed/>
                </p:oleObj>
              </mc:Choice>
              <mc:Fallback>
                <p:oleObj name="Equation" r:id="rId41" imgW="495000" imgH="228600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B82A0F69-C7D3-09F7-A72D-7278B4AB2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435" y="3417888"/>
                        <a:ext cx="866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4F1216B-6929-2F39-8FC9-C8A3CBBDB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61613"/>
              </p:ext>
            </p:extLst>
          </p:nvPr>
        </p:nvGraphicFramePr>
        <p:xfrm>
          <a:off x="6233403" y="3949676"/>
          <a:ext cx="2733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62040" imgH="203040" progId="Equation.DSMT4">
                  <p:embed/>
                </p:oleObj>
              </mc:Choice>
              <mc:Fallback>
                <p:oleObj name="Equation" r:id="rId43" imgW="156204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A79B26A-9168-A4D3-A7D6-3EDEA98E4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03" y="3949676"/>
                        <a:ext cx="27336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BC05166F-B443-289C-497C-666E739A5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92627"/>
              </p:ext>
            </p:extLst>
          </p:nvPr>
        </p:nvGraphicFramePr>
        <p:xfrm>
          <a:off x="6267569" y="4438601"/>
          <a:ext cx="1866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66680" imgH="431640" progId="Equation.DSMT4">
                  <p:embed/>
                </p:oleObj>
              </mc:Choice>
              <mc:Fallback>
                <p:oleObj name="Equation" r:id="rId45" imgW="1066680" imgH="431640" progId="Equation.DSMT4">
                  <p:embed/>
                  <p:pic>
                    <p:nvPicPr>
                      <p:cNvPr id="38" name="Object 13">
                        <a:extLst>
                          <a:ext uri="{FF2B5EF4-FFF2-40B4-BE49-F238E27FC236}">
                            <a16:creationId xmlns:a16="http://schemas.microsoft.com/office/drawing/2014/main" id="{A2B98E7E-9260-AC86-83AA-0FA3AF5E2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569" y="4438601"/>
                        <a:ext cx="18669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4528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18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9B2D52DD-F20E-7F4D-F234-FA60F24D53B4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19319"/>
            <a:ext cx="7772400" cy="1263650"/>
            <a:chOff x="533400" y="457199"/>
            <a:chExt cx="7772400" cy="126356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2A71ABE-F66D-935F-268B-1621B1A3F0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57200"/>
              <a:ext cx="137160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351CF0DE-6F46-35C3-5442-B51D437259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457199"/>
              <a:ext cx="6248400" cy="335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39B0792E-AA84-146C-A051-81A9B2C6FC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914400"/>
              <a:ext cx="1828800" cy="319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>
              <a:extLst>
                <a:ext uri="{FF2B5EF4-FFF2-40B4-BE49-F238E27FC236}">
                  <a16:creationId xmlns:a16="http://schemas.microsoft.com/office/drawing/2014/main" id="{B59B6884-6A5D-040E-5532-8B3264FA5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1371600"/>
              <a:ext cx="5943600" cy="34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4B29C21B-1B51-3890-B974-A34FD6A0BC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47" y="177820"/>
            <a:ext cx="1444388" cy="442723"/>
          </a:xfrm>
          <a:prstGeom prst="rect">
            <a:avLst/>
          </a:prstGeom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1157957F-948A-7B9E-2C82-290D8B901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892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255326C6-EBC3-AB52-FAFF-34D7A9CEF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565955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D8DE0E-6F03-ED6F-0BD8-16A54BF6C973}"/>
                  </a:ext>
                </a:extLst>
              </p:cNvPr>
              <p:cNvSpPr txBox="1"/>
              <p:nvPr/>
            </p:nvSpPr>
            <p:spPr>
              <a:xfrm>
                <a:off x="278918" y="2006261"/>
                <a:ext cx="1589218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,1,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D8DE0E-6F03-ED6F-0BD8-16A54BF6C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8" y="2006261"/>
                <a:ext cx="1589218" cy="3818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E6DB08-B27A-77A3-7490-3EBD09A3CC98}"/>
                  </a:ext>
                </a:extLst>
              </p:cNvPr>
              <p:cNvSpPr txBox="1"/>
              <p:nvPr/>
            </p:nvSpPr>
            <p:spPr>
              <a:xfrm>
                <a:off x="278918" y="2472827"/>
                <a:ext cx="1834990" cy="379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𝑅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,−1,2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E6DB08-B27A-77A3-7490-3EBD09A3CC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8" y="2472827"/>
                <a:ext cx="1834990" cy="379719"/>
              </a:xfrm>
              <a:prstGeom prst="rect">
                <a:avLst/>
              </a:prstGeom>
              <a:blipFill>
                <a:blip r:embed="rId9"/>
                <a:stretch>
                  <a:fillRect l="-2990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CA6F1FD-8969-322E-429F-426F31E1708B}"/>
                  </a:ext>
                </a:extLst>
              </p:cNvPr>
              <p:cNvSpPr txBox="1"/>
              <p:nvPr/>
            </p:nvSpPr>
            <p:spPr>
              <a:xfrm>
                <a:off x="289510" y="2923513"/>
                <a:ext cx="1801775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𝑆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,−2,3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CA6F1FD-8969-322E-429F-426F31E17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10" y="2923513"/>
                <a:ext cx="1801775" cy="3818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74AC2-9919-2A0A-2088-866557167FAA}"/>
                  </a:ext>
                </a:extLst>
              </p:cNvPr>
              <p:cNvSpPr txBox="1"/>
              <p:nvPr/>
            </p:nvSpPr>
            <p:spPr>
              <a:xfrm>
                <a:off x="278918" y="3602095"/>
                <a:ext cx="1916229" cy="4090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𝑃𝑅</m:t>
                              </m:r>
                            </m:e>
                          </m:acc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𝑃𝑆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74AC2-9919-2A0A-2088-866557167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8" y="3602095"/>
                <a:ext cx="1916229" cy="40902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0CE8C8B4-857F-C19D-A511-D2BB1A3FD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4273"/>
              </p:ext>
            </p:extLst>
          </p:nvPr>
        </p:nvGraphicFramePr>
        <p:xfrm>
          <a:off x="2171700" y="3213013"/>
          <a:ext cx="1422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711000" progId="Equation.DSMT4">
                  <p:embed/>
                </p:oleObj>
              </mc:Choice>
              <mc:Fallback>
                <p:oleObj name="Equation" r:id="rId12" imgW="812520" imgH="7110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46E7B20F-B50A-2344-3B53-2883B14EF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213013"/>
                        <a:ext cx="1422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8842DA97-63DF-ECAD-A7B3-6D88BB75C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37835"/>
              </p:ext>
            </p:extLst>
          </p:nvPr>
        </p:nvGraphicFramePr>
        <p:xfrm>
          <a:off x="278918" y="4574003"/>
          <a:ext cx="35337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9240" imgH="457200" progId="Equation.DSMT4">
                  <p:embed/>
                </p:oleObj>
              </mc:Choice>
              <mc:Fallback>
                <p:oleObj name="Equation" r:id="rId14" imgW="2019240" imgH="4572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41A4803F-D56C-74E1-C413-9F179F81B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18" y="4574003"/>
                        <a:ext cx="35337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FA8F112D-FD70-B4BD-BB4F-CBCA0A337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77173"/>
              </p:ext>
            </p:extLst>
          </p:nvPr>
        </p:nvGraphicFramePr>
        <p:xfrm>
          <a:off x="278918" y="5479194"/>
          <a:ext cx="37560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45960" imgH="203040" progId="Equation.DSMT4">
                  <p:embed/>
                </p:oleObj>
              </mc:Choice>
              <mc:Fallback>
                <p:oleObj name="Equation" r:id="rId16" imgW="2145960" imgH="2030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8842DA97-63DF-ECAD-A7B3-6D88BB75C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18" y="5479194"/>
                        <a:ext cx="37560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756A4CF3-2B0C-43BC-DE92-903577A88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18902"/>
              </p:ext>
            </p:extLst>
          </p:nvPr>
        </p:nvGraphicFramePr>
        <p:xfrm>
          <a:off x="316496" y="5974626"/>
          <a:ext cx="11334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177480" progId="Equation.DSMT4">
                  <p:embed/>
                </p:oleObj>
              </mc:Choice>
              <mc:Fallback>
                <p:oleObj name="Equation" r:id="rId18" imgW="647640" imgH="17748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FA8F112D-FD70-B4BD-BB4F-CBCA0A337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96" y="5974626"/>
                        <a:ext cx="11334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00C3C17E-8351-3292-8739-E6B1D156A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03405"/>
              </p:ext>
            </p:extLst>
          </p:nvPr>
        </p:nvGraphicFramePr>
        <p:xfrm>
          <a:off x="326265" y="6354763"/>
          <a:ext cx="5556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756A4CF3-2B0C-43BC-DE92-903577A88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65" y="6354763"/>
                        <a:ext cx="5556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807B2B3-4624-1680-138F-1725CCC916CD}"/>
              </a:ext>
            </a:extLst>
          </p:cNvPr>
          <p:cNvCxnSpPr>
            <a:cxnSpLocks/>
          </p:cNvCxnSpPr>
          <p:nvPr/>
        </p:nvCxnSpPr>
        <p:spPr>
          <a:xfrm flipV="1">
            <a:off x="4312278" y="1889706"/>
            <a:ext cx="0" cy="469272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357623E-0A44-4EA8-B83A-B7AA5191B870}"/>
                  </a:ext>
                </a:extLst>
              </p:cNvPr>
              <p:cNvSpPr txBox="1"/>
              <p:nvPr/>
            </p:nvSpPr>
            <p:spPr>
              <a:xfrm>
                <a:off x="4418362" y="2006261"/>
                <a:ext cx="2646750" cy="4090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𝑃𝑄</m:t>
                              </m:r>
                            </m:e>
                          </m:acc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𝑃𝑅</m:t>
                                  </m:r>
                                </m:e>
                              </m:acc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𝑃𝑆</m:t>
                                  </m:r>
                                </m:e>
                              </m:acc>
                            </m:e>
                          </m:d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357623E-0A44-4EA8-B83A-B7AA5191B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362" y="2006261"/>
                <a:ext cx="2646750" cy="40902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198F595A-2BF4-1477-1429-29E8F6538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58579"/>
              </p:ext>
            </p:extLst>
          </p:nvPr>
        </p:nvGraphicFramePr>
        <p:xfrm>
          <a:off x="4702175" y="2500313"/>
          <a:ext cx="644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253800" progId="Equation.DSMT4">
                  <p:embed/>
                </p:oleObj>
              </mc:Choice>
              <mc:Fallback>
                <p:oleObj name="Equation" r:id="rId23" imgW="368280" imgH="2538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00C3C17E-8351-3292-8739-E6B1D156A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500313"/>
                        <a:ext cx="644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EA329D11-509B-6E5A-FB71-520005DE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1716"/>
              </p:ext>
            </p:extLst>
          </p:nvPr>
        </p:nvGraphicFramePr>
        <p:xfrm>
          <a:off x="4703445" y="3065252"/>
          <a:ext cx="1089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203040" progId="Equation.DSMT4">
                  <p:embed/>
                </p:oleObj>
              </mc:Choice>
              <mc:Fallback>
                <p:oleObj name="Equation" r:id="rId25" imgW="622080" imgH="20304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198F595A-2BF4-1477-1429-29E8F6538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445" y="3065252"/>
                        <a:ext cx="1089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50931EEA-B591-2EA8-9E9C-2480C1AD66B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110591" y="2472827"/>
            <a:ext cx="4645077" cy="4088524"/>
          </a:xfrm>
          <a:prstGeom prst="rect">
            <a:avLst/>
          </a:prstGeom>
        </p:spPr>
      </p:pic>
      <p:pic>
        <p:nvPicPr>
          <p:cNvPr id="34" name="Picture 33">
            <a:hlinkClick r:id="rId28"/>
            <a:extLst>
              <a:ext uri="{FF2B5EF4-FFF2-40B4-BE49-F238E27FC236}">
                <a16:creationId xmlns:a16="http://schemas.microsoft.com/office/drawing/2014/main" id="{5604A649-101C-7D07-07A4-E6790F5997B9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95411" y="2472827"/>
            <a:ext cx="4587753" cy="3945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460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537CCBB0-4B15-3ABC-8D5A-425523D26A69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41494"/>
            <a:ext cx="8077200" cy="1044575"/>
            <a:chOff x="533400" y="2590800"/>
            <a:chExt cx="8077200" cy="1044069"/>
          </a:xfrm>
        </p:grpSpPr>
        <p:pic>
          <p:nvPicPr>
            <p:cNvPr id="3" name="Picture 5">
              <a:extLst>
                <a:ext uri="{FF2B5EF4-FFF2-40B4-BE49-F238E27FC236}">
                  <a16:creationId xmlns:a16="http://schemas.microsoft.com/office/drawing/2014/main" id="{93B541F1-A3F6-91BE-0ED8-FA34F43C91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2590800"/>
              <a:ext cx="6553200" cy="1044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77AB8191-CCE8-B414-5605-11C49F98E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590800"/>
              <a:ext cx="137160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9B6C91C-7500-4E9B-5C4B-904E671475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912" y="191366"/>
            <a:ext cx="1444388" cy="442723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CF06640D-01D2-BC8D-66D5-5DDBC7D0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75246951-B352-750E-5E0C-D7B3001CB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29665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B5184D5-1AB4-47D0-22D3-6C8526F2ED2C}"/>
                  </a:ext>
                </a:extLst>
              </p:cNvPr>
              <p:cNvSpPr txBox="1"/>
              <p:nvPr/>
            </p:nvSpPr>
            <p:spPr>
              <a:xfrm>
                <a:off x="278918" y="1644757"/>
                <a:ext cx="1843903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,−4,4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B5184D5-1AB4-47D0-22D3-6C8526F2E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8" y="1644757"/>
                <a:ext cx="1843903" cy="3818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76452B-F70D-9571-693A-791FC8571CAC}"/>
                  </a:ext>
                </a:extLst>
              </p:cNvPr>
              <p:cNvSpPr txBox="1"/>
              <p:nvPr/>
            </p:nvSpPr>
            <p:spPr>
              <a:xfrm>
                <a:off x="278918" y="2111323"/>
                <a:ext cx="2088072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4,−1,−2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76452B-F70D-9571-693A-791FC8571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8" y="2111323"/>
                <a:ext cx="2088072" cy="3818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A84C908-B3A1-DED1-E92A-FC1E9C52322D}"/>
                  </a:ext>
                </a:extLst>
              </p:cNvPr>
              <p:cNvSpPr txBox="1"/>
              <p:nvPr/>
            </p:nvSpPr>
            <p:spPr>
              <a:xfrm>
                <a:off x="289510" y="2562009"/>
                <a:ext cx="1854226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,3,−6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A84C908-B3A1-DED1-E92A-FC1E9C523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10" y="2562009"/>
                <a:ext cx="1854226" cy="3818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3EF2F4B-77D4-FF13-D735-4F20CF2DE0B1}"/>
                  </a:ext>
                </a:extLst>
              </p:cNvPr>
              <p:cNvSpPr txBox="1"/>
              <p:nvPr/>
            </p:nvSpPr>
            <p:spPr>
              <a:xfrm>
                <a:off x="278918" y="3240591"/>
                <a:ext cx="1962460" cy="4090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3EF2F4B-77D4-FF13-D735-4F20CF2DE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8" y="3240591"/>
                <a:ext cx="1962460" cy="4090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CB47E0E-6432-13E8-2430-5F1691EC4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73535"/>
              </p:ext>
            </p:extLst>
          </p:nvPr>
        </p:nvGraphicFramePr>
        <p:xfrm>
          <a:off x="2207321" y="2852258"/>
          <a:ext cx="15779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711000" progId="Equation.DSMT4">
                  <p:embed/>
                </p:oleObj>
              </mc:Choice>
              <mc:Fallback>
                <p:oleObj name="Equation" r:id="rId10" imgW="901440" imgH="71100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0CE8C8B4-857F-C19D-A511-D2BB1A3FD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21" y="2852258"/>
                        <a:ext cx="15779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7FFAE4-CA82-4AAE-A523-29D2CDC09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38511"/>
              </p:ext>
            </p:extLst>
          </p:nvPr>
        </p:nvGraphicFramePr>
        <p:xfrm>
          <a:off x="255614" y="4180933"/>
          <a:ext cx="4222751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457200" progId="Equation.DSMT4">
                  <p:embed/>
                </p:oleObj>
              </mc:Choice>
              <mc:Fallback>
                <p:oleObj name="Equation" r:id="rId12" imgW="2412720" imgH="4572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8842DA97-63DF-ECAD-A7B3-6D88BB75C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4" y="4180933"/>
                        <a:ext cx="4222751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D88033F9-5936-6C22-CE8C-A82672A7E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43132"/>
              </p:ext>
            </p:extLst>
          </p:nvPr>
        </p:nvGraphicFramePr>
        <p:xfrm>
          <a:off x="253487" y="5075093"/>
          <a:ext cx="49561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1760" imgH="203040" progId="Equation.DSMT4">
                  <p:embed/>
                </p:oleObj>
              </mc:Choice>
              <mc:Fallback>
                <p:oleObj name="Equation" r:id="rId14" imgW="283176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FA8F112D-FD70-B4BD-BB4F-CBCA0A337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87" y="5075093"/>
                        <a:ext cx="49561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D6BCF4A0-F36C-5247-139F-A7AE3B92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87258"/>
              </p:ext>
            </p:extLst>
          </p:nvPr>
        </p:nvGraphicFramePr>
        <p:xfrm>
          <a:off x="253487" y="5545657"/>
          <a:ext cx="30003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03040" progId="Equation.DSMT4">
                  <p:embed/>
                </p:oleObj>
              </mc:Choice>
              <mc:Fallback>
                <p:oleObj name="Equation" r:id="rId16" imgW="1714320" imgH="20304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D88033F9-5936-6C22-CE8C-A82672A7E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87" y="5545657"/>
                        <a:ext cx="30003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DD8F101B-278B-6B08-83DC-AD1E683D6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43516"/>
              </p:ext>
            </p:extLst>
          </p:nvPr>
        </p:nvGraphicFramePr>
        <p:xfrm>
          <a:off x="278918" y="5980539"/>
          <a:ext cx="1533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D6BCF4A0-F36C-5247-139F-A7AE3B921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18" y="5980539"/>
                        <a:ext cx="1533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03B8E94-004E-DD98-E6D1-D9F913B64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33391"/>
              </p:ext>
            </p:extLst>
          </p:nvPr>
        </p:nvGraphicFramePr>
        <p:xfrm>
          <a:off x="266916" y="6357854"/>
          <a:ext cx="422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DD8F101B-278B-6B08-83DC-AD1E683D6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16" y="6357854"/>
                        <a:ext cx="422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E5B8211-DEB3-C0E5-6B3F-9FEE07A080DF}"/>
              </a:ext>
            </a:extLst>
          </p:cNvPr>
          <p:cNvCxnSpPr>
            <a:cxnSpLocks/>
          </p:cNvCxnSpPr>
          <p:nvPr/>
        </p:nvCxnSpPr>
        <p:spPr>
          <a:xfrm flipV="1">
            <a:off x="5418064" y="1706618"/>
            <a:ext cx="0" cy="469272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A0A23C-911F-6661-947C-9E35BD085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42833"/>
              </p:ext>
            </p:extLst>
          </p:nvPr>
        </p:nvGraphicFramePr>
        <p:xfrm>
          <a:off x="5566550" y="1771041"/>
          <a:ext cx="3222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41400" imgH="203040" progId="Equation.DSMT4">
                  <p:embed/>
                </p:oleObj>
              </mc:Choice>
              <mc:Fallback>
                <p:oleObj name="Equation" r:id="rId22" imgW="18414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7B3FE81-CFDD-DC35-C9CE-D0B0E503A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550" y="1771041"/>
                        <a:ext cx="32226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hlinkClick r:id="rId24"/>
            <a:extLst>
              <a:ext uri="{FF2B5EF4-FFF2-40B4-BE49-F238E27FC236}">
                <a16:creationId xmlns:a16="http://schemas.microsoft.com/office/drawing/2014/main" id="{B66275E9-9116-1841-5EFE-D126EA4A0629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020979" y="2235866"/>
            <a:ext cx="4005414" cy="4248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5553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8C3B2D3D-9928-CAA0-CFC1-6CC282AA4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5295583"/>
            <a:ext cx="845820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ADE40895-F368-E397-A179-F65956540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274320"/>
            <a:ext cx="6858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2B7757F3-B868-2F59-B195-9D93A0F06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370" y="960120"/>
            <a:ext cx="20574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F355FC4A-5314-0480-B249-B6A39EF26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570" y="929958"/>
            <a:ext cx="20574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F9E2A804-DCA3-5E7D-5F6F-F4ECEFABE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770" y="2079308"/>
            <a:ext cx="35814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EC12A07-E4CD-86D5-9730-B3966C4C9DB4}"/>
              </a:ext>
            </a:extLst>
          </p:cNvPr>
          <p:cNvSpPr txBox="1"/>
          <p:nvPr/>
        </p:nvSpPr>
        <p:spPr>
          <a:xfrm>
            <a:off x="258170" y="2160270"/>
            <a:ext cx="48260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0A291DA-83C2-8F92-1368-941ABFB8F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70" y="3017520"/>
            <a:ext cx="6477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90175C-E289-FEE3-046E-F5E8925212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6805" y="3570335"/>
            <a:ext cx="9231617" cy="150141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BB7A9C-D7FC-37F8-4399-75FBB96EDF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62583" y="3679573"/>
            <a:ext cx="434959" cy="45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37049617-F13B-C75E-371A-6FF92F67A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" y="247226"/>
            <a:ext cx="83820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DDCA3193-AAF4-D1EE-494A-C15E91C0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160" y="1009226"/>
            <a:ext cx="2286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31C7D36A-BA1F-5862-D6B0-C50708A1B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960" y="2533226"/>
            <a:ext cx="3452813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B42E9D5D-B3DD-8397-CB8B-05E45CA2A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" y="2761826"/>
            <a:ext cx="14224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E6FB5791-48C5-ACE3-9AD7-29BDE574F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" y="3873076"/>
            <a:ext cx="8382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E35AC13C-8925-1F56-51B3-CC11B4B28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160" y="4825576"/>
            <a:ext cx="640080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AEE46424-6FE5-9D3D-CB2E-C3F1371CB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760" y="2609426"/>
            <a:ext cx="762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DDA1228-8823-8D88-DD96-FA6F31BA4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760" y="2609426"/>
            <a:ext cx="990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85DA60A-58B7-34DE-ECFB-74D7A66AE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4360" y="2609426"/>
            <a:ext cx="990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7F0A173-7C30-B12E-AB5A-1EADD6902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360" y="4895426"/>
            <a:ext cx="1371600" cy="304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E98439D-D3EC-CDA8-8B1B-CB654F20B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360" y="4895426"/>
            <a:ext cx="381000" cy="1066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3587F29C-E3F2-9FCF-FC7F-8741DD08E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360" y="4895426"/>
            <a:ext cx="15240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1C49885-9FC4-0226-9538-67DDD8F2A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360" y="4895426"/>
            <a:ext cx="381000" cy="304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3D10FCC-FBDF-3DD8-8036-8514F4962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560" y="4895426"/>
            <a:ext cx="381000" cy="304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147CAE8-F521-1312-367A-A050952AE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360" y="4895426"/>
            <a:ext cx="1371600" cy="304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386FEEA-A409-0FC2-DEAE-D03392308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560" y="4895426"/>
            <a:ext cx="381000" cy="1066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9E24E45D-5DDE-50DB-1911-51D00B633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7560" y="4895426"/>
            <a:ext cx="15240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DD17BE-1406-85BC-3BA0-49BC26058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960" y="4895426"/>
            <a:ext cx="381000" cy="304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E0FEE05-5DF5-AA2B-9D72-FF9DD9DC1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960" y="4895426"/>
            <a:ext cx="381000" cy="1066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29C06FC-FF51-FA2D-8713-5DE427809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360" y="4895426"/>
            <a:ext cx="1371600" cy="304800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E3F9D041-2DF7-8A26-D049-0DD6EBEA9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760" y="4895426"/>
            <a:ext cx="16764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4665AFF7-DF4C-C087-1CA9-89ABFBE3A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32" y="1560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AD2D5D73-F0C7-FB9B-FA8C-2146906E9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756073"/>
            <a:ext cx="69342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FFFE2956-26D4-7906-BFD7-348AC9200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4570" y="794173"/>
            <a:ext cx="12954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8FD7A5E-3FD5-FA8F-B0DD-373449DF7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970" y="794173"/>
            <a:ext cx="15240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B7D9718-C422-16E3-17EE-1AADA9771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3970" y="794173"/>
            <a:ext cx="22098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8DCF8B90-FD78-6958-65B2-FB5237F1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970" y="2013373"/>
            <a:ext cx="1524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5CE9D7F-27EA-76EC-4B0D-915E6566F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970" y="2013373"/>
            <a:ext cx="1219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F3DD714-A9CF-ADFF-7903-32458DBC9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170" y="2013373"/>
            <a:ext cx="1752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34BE8D60-E6C6-C0E9-4575-D69ECD63F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1770" y="2013373"/>
            <a:ext cx="1219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5E2FCB5D-E19D-4B0C-B8B4-9DD92A262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70" y="4399240"/>
            <a:ext cx="845820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BC8058BB-4A4C-3977-9EC9-6314D6B77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170" y="5203764"/>
            <a:ext cx="2895600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8E6F85F-B43C-8774-83A8-F184918F93BA}"/>
              </a:ext>
            </a:extLst>
          </p:cNvPr>
          <p:cNvCxnSpPr>
            <a:cxnSpLocks/>
          </p:cNvCxnSpPr>
          <p:nvPr/>
        </p:nvCxnSpPr>
        <p:spPr>
          <a:xfrm flipH="1">
            <a:off x="277707" y="2573855"/>
            <a:ext cx="1162981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D80C6664-61D4-01A9-CA6B-3A6C6E58EA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0192" y="2702741"/>
            <a:ext cx="9231617" cy="150141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004B5C9-776C-E504-4F9C-F0F71A244C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5970" y="2811979"/>
            <a:ext cx="434959" cy="45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5ADB9C8F-C912-147D-3D60-30131B51C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8652"/>
            <a:ext cx="83820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224DCE46-8706-6CB6-0425-B78678B1D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70" y="1285452"/>
            <a:ext cx="1143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E2D93D9-8FFB-2C9D-2110-0C7858B0C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3570" y="752052"/>
            <a:ext cx="19050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5A625A9-8919-70A6-85E9-5F108A12C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3570" y="2047452"/>
            <a:ext cx="152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424C07F-59B9-4D8F-0B00-687045994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570" y="2047452"/>
            <a:ext cx="152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38C7F1DA-486B-9727-02EA-37706CA99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7770" y="2047452"/>
            <a:ext cx="152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C565797-4C4B-9675-87E8-E7955F3B7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170" y="2961852"/>
            <a:ext cx="1600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1D708CF-D52E-5490-621D-94D188BDA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370" y="2961852"/>
            <a:ext cx="1371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933241-A458-4207-5FD9-8B78A4045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970" y="2961852"/>
            <a:ext cx="2286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72FEE70A-EE35-6DAC-18B5-37CAD7144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3574627"/>
            <a:ext cx="61722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BAB2F09-3926-D485-5C1B-F5983BA1E31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4721" y="3422227"/>
            <a:ext cx="11219243" cy="6773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Picture 5">
            <a:extLst>
              <a:ext uri="{FF2B5EF4-FFF2-40B4-BE49-F238E27FC236}">
                <a16:creationId xmlns:a16="http://schemas.microsoft.com/office/drawing/2014/main" id="{4EBDE227-626A-D746-4FE2-329348AC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3955627"/>
            <a:ext cx="8382000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1">
            <a:extLst>
              <a:ext uri="{FF2B5EF4-FFF2-40B4-BE49-F238E27FC236}">
                <a16:creationId xmlns:a16="http://schemas.microsoft.com/office/drawing/2014/main" id="{D0012C41-0588-9A4D-AF73-3B6A7A16A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70" y="3955627"/>
            <a:ext cx="3810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B07AF07B-C2FB-4F98-18DC-FC3BA7A1A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970" y="4946227"/>
            <a:ext cx="1143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C2F89BE2-2DBD-AE08-F8D6-792CB5ADD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970" y="4565227"/>
            <a:ext cx="22860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23066C5E-2908-0F3B-EEDD-65E075391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370" y="5784427"/>
            <a:ext cx="2209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24273336-C3EE-CDFE-2972-E269C07A5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370" y="5784427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B53E5B7-DDBF-B7F3-AAD9-E1D484132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2770" y="5784427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2D6E500-8422-ECBD-79DD-CE96035AC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970" y="6241627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34747EAE-DDB5-D040-9805-FBB9CA7C8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170" y="6241627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1BE0C2D7-E2D2-25F6-EE2F-76CCE4046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3570" y="2965027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F5033B7A-3D08-E8C3-EF75-7261939C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14735"/>
            <a:ext cx="1143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654FD64F-09A1-00D3-7AA1-5A4C9C86E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03" y="3512684"/>
            <a:ext cx="1143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4DB7A1B6-70AB-0E4A-93C5-F72304F7C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51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71E71194-A931-FD11-BB1C-8415E38A0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" y="3511974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1196C7-32F5-9819-C184-C737F28BA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927" y="471374"/>
            <a:ext cx="9236264" cy="7809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E27EF33-774C-1D9B-3251-EEAED4EF6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8124" y="1419133"/>
            <a:ext cx="4105883" cy="33644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C2B0E9-8575-DA90-89C9-1D05FFFB55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6591" y="4756496"/>
            <a:ext cx="9333881" cy="17849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1C0315-D909-8524-35B9-0214464414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978" y="636418"/>
            <a:ext cx="434959" cy="4508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D18848-6B65-244B-EAC4-68D910E36E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9144" y="4896284"/>
            <a:ext cx="434959" cy="45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D0559BFB-D95D-6FEA-D13D-36D9B4EAD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942" y="4280981"/>
            <a:ext cx="31702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55C1185-FE99-EA4E-E022-363FA5C06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142" y="4239706"/>
            <a:ext cx="1828800" cy="35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B9A608AC-8CD1-F820-3748-C50D4F9D7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28072"/>
              </p:ext>
            </p:extLst>
          </p:nvPr>
        </p:nvGraphicFramePr>
        <p:xfrm>
          <a:off x="3499021" y="5869189"/>
          <a:ext cx="1265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F3952CC4-2A10-E5F9-717B-2518BFDC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021" y="5869189"/>
                        <a:ext cx="12652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095AEEA-98B6-B45E-FF7A-D61A23E8E6AB}"/>
              </a:ext>
            </a:extLst>
          </p:cNvPr>
          <p:cNvSpPr txBox="1"/>
          <p:nvPr/>
        </p:nvSpPr>
        <p:spPr>
          <a:xfrm>
            <a:off x="420858" y="5997776"/>
            <a:ext cx="31194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the area of the triangle is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2CE88B0-1060-7628-DA8D-DAAB4BECDACE}"/>
              </a:ext>
            </a:extLst>
          </p:cNvPr>
          <p:cNvCxnSpPr>
            <a:cxnSpLocks/>
          </p:cNvCxnSpPr>
          <p:nvPr/>
        </p:nvCxnSpPr>
        <p:spPr>
          <a:xfrm flipH="1">
            <a:off x="277707" y="1905634"/>
            <a:ext cx="1162981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BD21CE08-0DE8-CB76-D706-C0C9C7C632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1157" y="476499"/>
            <a:ext cx="9259505" cy="113419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AD6E9B6-DF3F-B9A4-BA2D-D8C1897A1B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860" y="613876"/>
            <a:ext cx="478455" cy="4959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B73CD2-BCF6-DD27-0B48-7DE0EC332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9189" y="1954642"/>
            <a:ext cx="3537810" cy="213168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14CBA7C-CA3D-DE46-93D1-1DE0764202F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19868" y="2445027"/>
            <a:ext cx="1987826" cy="1156665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" name="Picture 16">
            <a:hlinkClick r:id="rId8"/>
            <a:extLst>
              <a:ext uri="{FF2B5EF4-FFF2-40B4-BE49-F238E27FC236}">
                <a16:creationId xmlns:a16="http://schemas.microsoft.com/office/drawing/2014/main" id="{EAE4703D-3D47-69D5-1C33-5ECF49F905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93525" y="4786894"/>
            <a:ext cx="9305990" cy="102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438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4573CAF-B97C-B0E2-98E0-1887738C6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906" y="397398"/>
            <a:ext cx="8153400" cy="28733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87FDA764-2793-953C-764C-EA328F4A2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41" y="3755432"/>
            <a:ext cx="2438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8">
            <a:extLst>
              <a:ext uri="{FF2B5EF4-FFF2-40B4-BE49-F238E27FC236}">
                <a16:creationId xmlns:a16="http://schemas.microsoft.com/office/drawing/2014/main" id="{2D97305F-ED5D-2D95-01EB-8B2E0FDDF11E}"/>
              </a:ext>
            </a:extLst>
          </p:cNvPr>
          <p:cNvGrpSpPr>
            <a:grpSpLocks/>
          </p:cNvGrpSpPr>
          <p:nvPr/>
        </p:nvGrpSpPr>
        <p:grpSpPr bwMode="auto">
          <a:xfrm>
            <a:off x="371621" y="4360050"/>
            <a:ext cx="8263596" cy="400050"/>
            <a:chOff x="609600" y="3900270"/>
            <a:chExt cx="8263596" cy="400110"/>
          </a:xfrm>
        </p:grpSpPr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6397BFEC-B391-8E6E-DC85-269DDE415B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3962400"/>
              <a:ext cx="6019800" cy="304800"/>
              <a:chOff x="685800" y="3962400"/>
              <a:chExt cx="5290792" cy="265289"/>
            </a:xfrm>
          </p:grpSpPr>
          <p:pic>
            <p:nvPicPr>
              <p:cNvPr id="8" name="Picture 4">
                <a:extLst>
                  <a:ext uri="{FF2B5EF4-FFF2-40B4-BE49-F238E27FC236}">
                    <a16:creationId xmlns:a16="http://schemas.microsoft.com/office/drawing/2014/main" id="{40FC1CD0-0A3C-2044-EB88-950C1E06CA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" y="3962400"/>
                <a:ext cx="2209800" cy="265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5">
                <a:extLst>
                  <a:ext uri="{FF2B5EF4-FFF2-40B4-BE49-F238E27FC236}">
                    <a16:creationId xmlns:a16="http://schemas.microsoft.com/office/drawing/2014/main" id="{AB04D2F8-CABF-C534-04DB-56E9EFFDF1C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95599" y="3962400"/>
                <a:ext cx="3080993" cy="259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778E04F-EA40-83B5-3B02-C404FACD702A}"/>
                </a:ext>
              </a:extLst>
            </p:cNvPr>
            <p:cNvSpPr txBox="1"/>
            <p:nvPr/>
          </p:nvSpPr>
          <p:spPr>
            <a:xfrm>
              <a:off x="6510996" y="3900270"/>
              <a:ext cx="236220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it can be shown that</a:t>
              </a:r>
            </a:p>
          </p:txBody>
        </p:sp>
      </p:grpSp>
      <p:pic>
        <p:nvPicPr>
          <p:cNvPr id="10" name="Picture 6">
            <a:extLst>
              <a:ext uri="{FF2B5EF4-FFF2-40B4-BE49-F238E27FC236}">
                <a16:creationId xmlns:a16="http://schemas.microsoft.com/office/drawing/2014/main" id="{A16D0BCC-D140-2115-537C-0CF8050F6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214" y="5120683"/>
            <a:ext cx="3276600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1">
            <a:extLst>
              <a:ext uri="{FF2B5EF4-FFF2-40B4-BE49-F238E27FC236}">
                <a16:creationId xmlns:a16="http://schemas.microsoft.com/office/drawing/2014/main" id="{E9097BD5-5A40-1208-1876-E2498008F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706" y="1006998"/>
            <a:ext cx="4648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3E433EB-D633-5546-20A1-8BB25EE9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706" y="1311798"/>
            <a:ext cx="4648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40A45C4-E9CF-C932-FB79-048616ED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706" y="1616598"/>
            <a:ext cx="4648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BD36E8-DB10-1E2A-512D-8A7B018C7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706" y="1997598"/>
            <a:ext cx="4648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BDA990-0057-5338-3E5F-D6F51207B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706" y="2302398"/>
            <a:ext cx="4648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4607689-AF2C-94EC-F260-F3532DC2A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706" y="2683398"/>
            <a:ext cx="4648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3121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2E6B007-584F-2EEE-A1FA-6F648AEB6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334108"/>
            <a:ext cx="8968154" cy="6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hlinkClick r:id="rId3"/>
            <a:extLst>
              <a:ext uri="{FF2B5EF4-FFF2-40B4-BE49-F238E27FC236}">
                <a16:creationId xmlns:a16="http://schemas.microsoft.com/office/drawing/2014/main" id="{4C985FCF-24AC-1A7C-8967-6487010F4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9920" y="1124244"/>
            <a:ext cx="47244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91328D-4231-1454-D0C3-9A63AC3A3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20" y="5177132"/>
            <a:ext cx="52578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25EB0D3-1C14-CC5E-89BB-98C6A1CD8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20" y="4324644"/>
            <a:ext cx="15240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05D92C18-369E-99D3-1BFF-A57B7C8FD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358" y="4330994"/>
            <a:ext cx="178276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CF1EA033-86E7-A367-4DC1-58591A707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20" y="5162844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03368B-242F-C084-B8F5-9737B1296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520" y="5162844"/>
            <a:ext cx="2438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70C0A78-32E0-B9D7-D965-46810470C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1084" y="5158022"/>
            <a:ext cx="2209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B66F0CAF-6DD7-732D-235C-71B6E4AB9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50695"/>
              </p:ext>
            </p:extLst>
          </p:nvPr>
        </p:nvGraphicFramePr>
        <p:xfrm>
          <a:off x="707132" y="2812612"/>
          <a:ext cx="17811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444500" progId="Equation.DSMT4">
                  <p:embed/>
                </p:oleObj>
              </mc:Choice>
              <mc:Fallback>
                <p:oleObj name="Equation" r:id="rId8" imgW="1054100" imgH="4445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1BBD50CB-A2E0-D7AD-C2CC-E001CA019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32" y="2812612"/>
                        <a:ext cx="17811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C8320D9B-7099-5D3C-E252-826844FF7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67021"/>
              </p:ext>
            </p:extLst>
          </p:nvPr>
        </p:nvGraphicFramePr>
        <p:xfrm>
          <a:off x="588645" y="3625472"/>
          <a:ext cx="2724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254000" progId="Equation.DSMT4">
                  <p:embed/>
                </p:oleObj>
              </mc:Choice>
              <mc:Fallback>
                <p:oleObj name="Equation" r:id="rId10" imgW="1612900" imgH="254000" progId="Equation.DSMT4">
                  <p:embed/>
                  <p:pic>
                    <p:nvPicPr>
                      <p:cNvPr id="19461" name="Object 14">
                        <a:extLst>
                          <a:ext uri="{FF2B5EF4-FFF2-40B4-BE49-F238E27FC236}">
                            <a16:creationId xmlns:a16="http://schemas.microsoft.com/office/drawing/2014/main" id="{C86B693A-8581-74A0-AF47-EB8E1E38F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" y="3625472"/>
                        <a:ext cx="2724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0B89780A-26B9-7E57-AF19-3D9941690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436" y="2802076"/>
            <a:ext cx="1059873" cy="361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A2D6BE-6D7D-2E41-0A78-A16941B84494}"/>
              </a:ext>
            </a:extLst>
          </p:cNvPr>
          <p:cNvSpPr txBox="1"/>
          <p:nvPr/>
        </p:nvSpPr>
        <p:spPr>
          <a:xfrm>
            <a:off x="4254200" y="5691422"/>
            <a:ext cx="4270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Value of Scalar Triple Produc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326CFF-434B-A75E-5780-13F056869E0C}"/>
              </a:ext>
            </a:extLst>
          </p:cNvPr>
          <p:cNvSpPr txBox="1"/>
          <p:nvPr/>
        </p:nvSpPr>
        <p:spPr>
          <a:xfrm>
            <a:off x="4702125" y="6143800"/>
            <a:ext cx="3158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ume of the Parallelepiped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A9616FD3-5E39-FEAD-7CB7-23BE91F0B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1031"/>
              </p:ext>
            </p:extLst>
          </p:nvPr>
        </p:nvGraphicFramePr>
        <p:xfrm>
          <a:off x="298908" y="1179127"/>
          <a:ext cx="26812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444240" progId="Equation.DSMT4">
                  <p:embed/>
                </p:oleObj>
              </mc:Choice>
              <mc:Fallback>
                <p:oleObj name="Equation" r:id="rId12" imgW="1587240" imgH="4442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B66F0CAF-6DD7-732D-235C-71B6E4AB9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8" y="1179127"/>
                        <a:ext cx="26812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818E015D-E956-DCD7-824F-5585E8058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675" y="3196570"/>
            <a:ext cx="771699" cy="361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6E1FAE6-6A64-9A1E-29AB-EFDBCFAC0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044" y="2988268"/>
            <a:ext cx="196212" cy="361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A981AA9-2F07-AF57-FAB1-1D38ABF38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363" y="3182229"/>
            <a:ext cx="347601" cy="361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C1EEA86C-5EA3-0915-B758-054CD00DF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29571"/>
              </p:ext>
            </p:extLst>
          </p:nvPr>
        </p:nvGraphicFramePr>
        <p:xfrm>
          <a:off x="730509" y="2025944"/>
          <a:ext cx="12874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19040" progId="Equation.DSMT4">
                  <p:embed/>
                </p:oleObj>
              </mc:Choice>
              <mc:Fallback>
                <p:oleObj name="Equation" r:id="rId14" imgW="761760" imgH="419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B66F0CAF-6DD7-732D-235C-71B6E4AB9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09" y="2025944"/>
                        <a:ext cx="12874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17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  <p:bldP spid="14" grpId="0"/>
      <p:bldP spid="15" grpId="0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0</TotalTime>
  <Words>77</Words>
  <Application>Microsoft Office PowerPoint</Application>
  <PresentationFormat>Widescreen</PresentationFormat>
  <Paragraphs>29</Paragraphs>
  <Slides>15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Office Theme</vt:lpstr>
      <vt:lpstr>file:///C:\SRJC\Math%201B\Mathcad\Crossproduct.xmcd\Selection%2025%20495%2092%20533</vt:lpstr>
      <vt:lpstr>file:///C:\SRJC\Math%201B\Mathcad\Crossproduct.xmcd\Selection%2045%2035%20516%20333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6</cp:revision>
  <dcterms:created xsi:type="dcterms:W3CDTF">2022-06-05T19:04:41Z</dcterms:created>
  <dcterms:modified xsi:type="dcterms:W3CDTF">2025-04-24T17:06:42Z</dcterms:modified>
</cp:coreProperties>
</file>